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7695" w:rsidRDefault="00767695" w:rsidP="00767695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ĐỀ CƯƠNG</w:t>
      </w:r>
    </w:p>
    <w:p w:rsidR="00767695" w:rsidRDefault="00767695" w:rsidP="00767695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ÔN THI TUYỂN SINH HỆ VĂN BẰNG 2</w:t>
      </w:r>
    </w:p>
    <w:p w:rsidR="00767695" w:rsidRDefault="002E3E38" w:rsidP="00767695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Môn: Toán</w:t>
      </w:r>
    </w:p>
    <w:p w:rsidR="00767695" w:rsidRDefault="00767695" w:rsidP="0076769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Ngành Giáo dục tiểu học</w:t>
      </w:r>
      <w:bookmarkStart w:id="0" w:name="_GoBack"/>
      <w:bookmarkEnd w:id="0"/>
    </w:p>
    <w:p w:rsidR="00383212" w:rsidRDefault="00383212" w:rsidP="00767695">
      <w:pPr>
        <w:jc w:val="center"/>
        <w:rPr>
          <w:b/>
          <w:sz w:val="28"/>
          <w:szCs w:val="28"/>
        </w:rPr>
      </w:pPr>
    </w:p>
    <w:p w:rsidR="00767695" w:rsidRDefault="00767695" w:rsidP="00767695"/>
    <w:p w:rsidR="00767695" w:rsidRDefault="00767695" w:rsidP="00767695">
      <w:pPr>
        <w:numPr>
          <w:ilvl w:val="0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Tập hợp -Ánh xạ - Quan hệ</w:t>
      </w:r>
    </w:p>
    <w:p w:rsidR="00767695" w:rsidRDefault="00767695" w:rsidP="00767695">
      <w:pPr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Các phép toán trên tập hợp</w:t>
      </w:r>
    </w:p>
    <w:p w:rsidR="00767695" w:rsidRPr="00006407" w:rsidRDefault="00767695" w:rsidP="00006407">
      <w:pPr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Ánh xạ (Định nghĩa, ví dụ. Đơn ánh; toàn ánh; song ánh)</w:t>
      </w:r>
    </w:p>
    <w:p w:rsidR="00767695" w:rsidRDefault="00767695" w:rsidP="00767695">
      <w:pPr>
        <w:numPr>
          <w:ilvl w:val="0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Phương trình và bất phương trình</w:t>
      </w:r>
    </w:p>
    <w:p w:rsidR="00383212" w:rsidRDefault="00383212" w:rsidP="00383212">
      <w:pPr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Một số vấn đề về tam thức bậc  hai (biện luận các trường hợp về nghiệm; về dấu của tam thức bậci hai….)</w:t>
      </w:r>
    </w:p>
    <w:p w:rsidR="00767695" w:rsidRDefault="00767695" w:rsidP="00767695">
      <w:pPr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G</w:t>
      </w:r>
      <w:r w:rsidR="00006407">
        <w:rPr>
          <w:sz w:val="28"/>
          <w:szCs w:val="28"/>
        </w:rPr>
        <w:t>iải và biện luận phương trình,</w:t>
      </w:r>
      <w:r>
        <w:rPr>
          <w:sz w:val="28"/>
          <w:szCs w:val="28"/>
        </w:rPr>
        <w:t xml:space="preserve"> bất phương bậc 1, bậc 2</w:t>
      </w:r>
    </w:p>
    <w:p w:rsidR="00767695" w:rsidRDefault="00767695" w:rsidP="00767695">
      <w:pPr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Giải phương trình và bất phương trình có chứa ẩn trong dấu trị tuyệt đối </w:t>
      </w:r>
      <w:r>
        <w:rPr>
          <w:position w:val="-14"/>
          <w:sz w:val="28"/>
          <w:szCs w:val="28"/>
        </w:rPr>
        <w:object w:dxaOrig="180" w:dyaOrig="3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9.5pt" o:ole="">
            <v:imagedata r:id="rId6" o:title=""/>
          </v:shape>
          <o:OLEObject Type="Embed" ProgID="Equation.DSMT4" ShapeID="_x0000_i1025" DrawAspect="Content" ObjectID="_1568012920" r:id="rId7"/>
        </w:object>
      </w:r>
    </w:p>
    <w:p w:rsidR="00767695" w:rsidRDefault="00767695" w:rsidP="00767695">
      <w:pPr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Giải hệ phương trình bậc nhất</w:t>
      </w:r>
      <w:r w:rsidR="00006407">
        <w:rPr>
          <w:sz w:val="28"/>
          <w:szCs w:val="28"/>
        </w:rPr>
        <w:t xml:space="preserve"> (2;</w:t>
      </w:r>
      <w:r w:rsidR="00383212">
        <w:rPr>
          <w:sz w:val="28"/>
          <w:szCs w:val="28"/>
        </w:rPr>
        <w:t xml:space="preserve"> </w:t>
      </w:r>
      <w:r w:rsidR="00006407">
        <w:rPr>
          <w:sz w:val="28"/>
          <w:szCs w:val="28"/>
        </w:rPr>
        <w:t>3 ẩn)</w:t>
      </w:r>
    </w:p>
    <w:p w:rsidR="00767695" w:rsidRDefault="00767695" w:rsidP="00767695">
      <w:pPr>
        <w:numPr>
          <w:ilvl w:val="0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Giải tích tổ hợp</w:t>
      </w:r>
    </w:p>
    <w:p w:rsidR="00767695" w:rsidRPr="00006407" w:rsidRDefault="00006407" w:rsidP="00006407">
      <w:pPr>
        <w:pStyle w:val="ListParagraph"/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Chỉnh hợp lặp; không lặp chập k</w:t>
      </w:r>
      <w:r w:rsidRPr="00006407">
        <w:rPr>
          <w:sz w:val="28"/>
          <w:szCs w:val="28"/>
        </w:rPr>
        <w:t xml:space="preserve"> của n phần tử</w:t>
      </w:r>
      <w:r>
        <w:rPr>
          <w:sz w:val="28"/>
          <w:szCs w:val="28"/>
        </w:rPr>
        <w:t xml:space="preserve">; </w:t>
      </w:r>
      <w:r w:rsidR="00767695" w:rsidRPr="00006407">
        <w:rPr>
          <w:sz w:val="28"/>
          <w:szCs w:val="28"/>
        </w:rPr>
        <w:t>Ứng dụng các công thức chỉnh hợp để giải toán về cấu tạo số</w:t>
      </w:r>
    </w:p>
    <w:p w:rsidR="00767695" w:rsidRDefault="00006407" w:rsidP="00767695">
      <w:pPr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Tổ hợp chập k của n phần tử. </w:t>
      </w:r>
      <w:r w:rsidR="00767695">
        <w:rPr>
          <w:sz w:val="28"/>
          <w:szCs w:val="28"/>
        </w:rPr>
        <w:t>Ứng dụng công thức của tổ hợp để giải toán</w:t>
      </w:r>
    </w:p>
    <w:p w:rsidR="00767695" w:rsidRDefault="00767695" w:rsidP="00767695">
      <w:pPr>
        <w:numPr>
          <w:ilvl w:val="0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Hình học</w:t>
      </w:r>
    </w:p>
    <w:p w:rsidR="00767695" w:rsidRDefault="00767695" w:rsidP="00767695">
      <w:pPr>
        <w:ind w:left="1080"/>
        <w:rPr>
          <w:sz w:val="28"/>
          <w:szCs w:val="28"/>
        </w:rPr>
      </w:pPr>
      <w:r>
        <w:rPr>
          <w:sz w:val="28"/>
          <w:szCs w:val="28"/>
        </w:rPr>
        <w:t>1.   Các bài toán về chu vi, diện tích hình vuông, hình chữ nhật, hình tam giác, hình thang và hình tròn.</w:t>
      </w:r>
    </w:p>
    <w:p w:rsidR="00767695" w:rsidRDefault="00767695" w:rsidP="00767695">
      <w:pPr>
        <w:ind w:left="1080"/>
        <w:rPr>
          <w:sz w:val="28"/>
          <w:szCs w:val="28"/>
        </w:rPr>
      </w:pPr>
      <w:r>
        <w:rPr>
          <w:sz w:val="28"/>
          <w:szCs w:val="28"/>
        </w:rPr>
        <w:t>2.   Các bài toán về diện tích xung quanh, diện tích toà</w:t>
      </w:r>
      <w:r w:rsidR="00006407">
        <w:rPr>
          <w:sz w:val="28"/>
          <w:szCs w:val="28"/>
        </w:rPr>
        <w:t>n phần và thể tích của hình tứ diện</w:t>
      </w:r>
      <w:r>
        <w:rPr>
          <w:sz w:val="28"/>
          <w:szCs w:val="28"/>
        </w:rPr>
        <w:t>.</w:t>
      </w:r>
    </w:p>
    <w:p w:rsidR="00767695" w:rsidRDefault="00767695" w:rsidP="00767695">
      <w:pPr>
        <w:ind w:left="1080"/>
        <w:rPr>
          <w:sz w:val="28"/>
          <w:szCs w:val="28"/>
        </w:rPr>
      </w:pPr>
      <w:r>
        <w:rPr>
          <w:sz w:val="28"/>
          <w:szCs w:val="28"/>
        </w:rPr>
        <w:t>3.   Các bài toán về diện tích xung quanh, diện tích toàn phần và thể tích của khối</w:t>
      </w:r>
      <w:r>
        <w:t xml:space="preserve"> </w:t>
      </w:r>
      <w:r>
        <w:rPr>
          <w:sz w:val="28"/>
          <w:szCs w:val="28"/>
        </w:rPr>
        <w:t>hộp chữ nhật và khối lập phương.</w:t>
      </w:r>
    </w:p>
    <w:p w:rsidR="00767695" w:rsidRDefault="00767695" w:rsidP="00767695">
      <w:pPr>
        <w:ind w:left="1080"/>
        <w:rPr>
          <w:sz w:val="28"/>
          <w:szCs w:val="28"/>
        </w:rPr>
      </w:pPr>
    </w:p>
    <w:p w:rsidR="00767695" w:rsidRDefault="00767695" w:rsidP="00767695">
      <w:pPr>
        <w:ind w:left="1080"/>
        <w:rPr>
          <w:sz w:val="28"/>
          <w:szCs w:val="28"/>
        </w:rPr>
      </w:pPr>
      <w:r>
        <w:rPr>
          <w:b/>
          <w:sz w:val="28"/>
          <w:szCs w:val="28"/>
        </w:rPr>
        <w:t xml:space="preserve">Chú ý. </w:t>
      </w:r>
      <w:r w:rsidR="00006407">
        <w:rPr>
          <w:sz w:val="28"/>
          <w:szCs w:val="28"/>
        </w:rPr>
        <w:t>Chỉ hỏi bài tập cần vận dụng lý thuyết trong các nội dung đã nêu</w:t>
      </w:r>
    </w:p>
    <w:p w:rsidR="00652D5F" w:rsidRDefault="00652D5F"/>
    <w:sectPr w:rsidR="00652D5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D1F2FBB"/>
    <w:multiLevelType w:val="hybridMultilevel"/>
    <w:tmpl w:val="A2A8A2D6"/>
    <w:lvl w:ilvl="0" w:tplc="40A0D03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</w:lvl>
    <w:lvl w:ilvl="1" w:tplc="6A96569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2D05"/>
    <w:rsid w:val="00006407"/>
    <w:rsid w:val="00015E96"/>
    <w:rsid w:val="00075688"/>
    <w:rsid w:val="000902A9"/>
    <w:rsid w:val="00092307"/>
    <w:rsid w:val="000C3AB4"/>
    <w:rsid w:val="000C4DFB"/>
    <w:rsid w:val="000D7811"/>
    <w:rsid w:val="000E3DBD"/>
    <w:rsid w:val="000E5328"/>
    <w:rsid w:val="000F6CDF"/>
    <w:rsid w:val="0011119F"/>
    <w:rsid w:val="00122364"/>
    <w:rsid w:val="001304D6"/>
    <w:rsid w:val="001319FA"/>
    <w:rsid w:val="00162DFF"/>
    <w:rsid w:val="00174D06"/>
    <w:rsid w:val="0018064D"/>
    <w:rsid w:val="001D652D"/>
    <w:rsid w:val="00212764"/>
    <w:rsid w:val="00226317"/>
    <w:rsid w:val="00266EE0"/>
    <w:rsid w:val="0028149F"/>
    <w:rsid w:val="002D616A"/>
    <w:rsid w:val="002E3E38"/>
    <w:rsid w:val="0031676D"/>
    <w:rsid w:val="00330788"/>
    <w:rsid w:val="00362D05"/>
    <w:rsid w:val="00382B6A"/>
    <w:rsid w:val="00383212"/>
    <w:rsid w:val="003B254A"/>
    <w:rsid w:val="003C5AB7"/>
    <w:rsid w:val="003C603E"/>
    <w:rsid w:val="003D0EC2"/>
    <w:rsid w:val="004259C8"/>
    <w:rsid w:val="00482C7C"/>
    <w:rsid w:val="004902D0"/>
    <w:rsid w:val="004C3998"/>
    <w:rsid w:val="004D7BDC"/>
    <w:rsid w:val="0050532C"/>
    <w:rsid w:val="00581B55"/>
    <w:rsid w:val="006171D7"/>
    <w:rsid w:val="00620A7C"/>
    <w:rsid w:val="00652D5F"/>
    <w:rsid w:val="00661A94"/>
    <w:rsid w:val="006C4FF5"/>
    <w:rsid w:val="006D45E3"/>
    <w:rsid w:val="00703B6C"/>
    <w:rsid w:val="00710056"/>
    <w:rsid w:val="00710E2B"/>
    <w:rsid w:val="00712D1F"/>
    <w:rsid w:val="007278F5"/>
    <w:rsid w:val="007607B3"/>
    <w:rsid w:val="00762FBF"/>
    <w:rsid w:val="00767695"/>
    <w:rsid w:val="00776DA7"/>
    <w:rsid w:val="00787240"/>
    <w:rsid w:val="007A1D05"/>
    <w:rsid w:val="00832396"/>
    <w:rsid w:val="008374D2"/>
    <w:rsid w:val="0086250B"/>
    <w:rsid w:val="008A3CA4"/>
    <w:rsid w:val="008B63A8"/>
    <w:rsid w:val="008C2C8C"/>
    <w:rsid w:val="008E2C50"/>
    <w:rsid w:val="008E77D6"/>
    <w:rsid w:val="008F14DA"/>
    <w:rsid w:val="00902660"/>
    <w:rsid w:val="009461AD"/>
    <w:rsid w:val="00954736"/>
    <w:rsid w:val="0095554B"/>
    <w:rsid w:val="00964A4A"/>
    <w:rsid w:val="0097361B"/>
    <w:rsid w:val="009B65B3"/>
    <w:rsid w:val="009D6ED6"/>
    <w:rsid w:val="009E1D6A"/>
    <w:rsid w:val="00A038EB"/>
    <w:rsid w:val="00A259AE"/>
    <w:rsid w:val="00A51C5A"/>
    <w:rsid w:val="00AD0C62"/>
    <w:rsid w:val="00AE5369"/>
    <w:rsid w:val="00AF264A"/>
    <w:rsid w:val="00B36A8B"/>
    <w:rsid w:val="00B47087"/>
    <w:rsid w:val="00B5142C"/>
    <w:rsid w:val="00B57EAD"/>
    <w:rsid w:val="00B95239"/>
    <w:rsid w:val="00BA043B"/>
    <w:rsid w:val="00BA4D69"/>
    <w:rsid w:val="00BB77F7"/>
    <w:rsid w:val="00BF7E7A"/>
    <w:rsid w:val="00C43DC1"/>
    <w:rsid w:val="00CF3C0B"/>
    <w:rsid w:val="00D01024"/>
    <w:rsid w:val="00D4037C"/>
    <w:rsid w:val="00D62330"/>
    <w:rsid w:val="00DD6D4A"/>
    <w:rsid w:val="00DF72D5"/>
    <w:rsid w:val="00E14098"/>
    <w:rsid w:val="00E26F5E"/>
    <w:rsid w:val="00E4370B"/>
    <w:rsid w:val="00E91C3E"/>
    <w:rsid w:val="00E9284A"/>
    <w:rsid w:val="00EB78BD"/>
    <w:rsid w:val="00EE5339"/>
    <w:rsid w:val="00EF6766"/>
    <w:rsid w:val="00F02696"/>
    <w:rsid w:val="00F04B02"/>
    <w:rsid w:val="00FC2214"/>
    <w:rsid w:val="00FE44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769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0640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769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0640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774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6</Words>
  <Characters>94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Ngoc Lan</dc:creator>
  <cp:lastModifiedBy>Windows User</cp:lastModifiedBy>
  <cp:revision>3</cp:revision>
  <dcterms:created xsi:type="dcterms:W3CDTF">2017-09-21T08:34:00Z</dcterms:created>
  <dcterms:modified xsi:type="dcterms:W3CDTF">2017-09-27T03:22:00Z</dcterms:modified>
</cp:coreProperties>
</file>